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9"/>
  </p:notesMasterIdLst>
  <p:handoutMasterIdLst>
    <p:handoutMasterId r:id="rId20"/>
  </p:handoutMasterIdLst>
  <p:sldIdLst>
    <p:sldId id="269" r:id="rId5"/>
    <p:sldId id="931" r:id="rId6"/>
    <p:sldId id="932" r:id="rId7"/>
    <p:sldId id="928" r:id="rId8"/>
    <p:sldId id="943" r:id="rId9"/>
    <p:sldId id="937" r:id="rId10"/>
    <p:sldId id="935" r:id="rId11"/>
    <p:sldId id="940" r:id="rId12"/>
    <p:sldId id="925" r:id="rId13"/>
    <p:sldId id="930" r:id="rId14"/>
    <p:sldId id="945" r:id="rId15"/>
    <p:sldId id="946" r:id="rId16"/>
    <p:sldId id="941" r:id="rId17"/>
    <p:sldId id="94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87BD7A6-1456-4034-98CC-87922728883D}" v="51" dt="2022-11-02T19:18:07.134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75" d="100"/>
          <a:sy n="75" d="100"/>
        </p:scale>
        <p:origin x="109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28" Type="http://schemas.microsoft.com/office/2018/10/relationships/authors" Target="author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iguo Yan" userId="1ba81e7e-f1a5-44ef-b014-8d1b4dd66166" providerId="ADAL" clId="{587BD7A6-1456-4034-98CC-87922728883D}"/>
    <pc:docChg chg="undo custSel modSld">
      <pc:chgData name="Aiguo Yan" userId="1ba81e7e-f1a5-44ef-b014-8d1b4dd66166" providerId="ADAL" clId="{587BD7A6-1456-4034-98CC-87922728883D}" dt="2022-11-02T19:18:40.921" v="105" actId="12"/>
      <pc:docMkLst>
        <pc:docMk/>
      </pc:docMkLst>
      <pc:sldChg chg="delSp modSp mod">
        <pc:chgData name="Aiguo Yan" userId="1ba81e7e-f1a5-44ef-b014-8d1b4dd66166" providerId="ADAL" clId="{587BD7A6-1456-4034-98CC-87922728883D}" dt="2022-11-02T19:13:05.110" v="22" actId="478"/>
        <pc:sldMkLst>
          <pc:docMk/>
          <pc:sldMk cId="0" sldId="269"/>
        </pc:sldMkLst>
        <pc:spChg chg="mod">
          <ac:chgData name="Aiguo Yan" userId="1ba81e7e-f1a5-44ef-b014-8d1b4dd66166" providerId="ADAL" clId="{587BD7A6-1456-4034-98CC-87922728883D}" dt="2022-11-02T19:12:28.861" v="21" actId="20577"/>
          <ac:spMkLst>
            <pc:docMk/>
            <pc:sldMk cId="0" sldId="269"/>
            <ac:spMk id="2" creationId="{7F6F206C-69CA-40A5-B724-2CA0CD8503B0}"/>
          </ac:spMkLst>
        </pc:spChg>
        <pc:spChg chg="del">
          <ac:chgData name="Aiguo Yan" userId="1ba81e7e-f1a5-44ef-b014-8d1b4dd66166" providerId="ADAL" clId="{587BD7A6-1456-4034-98CC-87922728883D}" dt="2022-11-02T19:13:05.110" v="22" actId="478"/>
          <ac:spMkLst>
            <pc:docMk/>
            <pc:sldMk cId="0" sldId="269"/>
            <ac:spMk id="5" creationId="{20A1B19D-D8F0-5A94-6AC3-4B783A322DD8}"/>
          </ac:spMkLst>
        </pc:spChg>
        <pc:spChg chg="mod">
          <ac:chgData name="Aiguo Yan" userId="1ba81e7e-f1a5-44ef-b014-8d1b4dd66166" providerId="ADAL" clId="{587BD7A6-1456-4034-98CC-87922728883D}" dt="2022-11-02T19:12:09.930" v="15" actId="20577"/>
          <ac:spMkLst>
            <pc:docMk/>
            <pc:sldMk cId="0" sldId="269"/>
            <ac:spMk id="10" creationId="{61C76F40-1092-479B-8890-055034642A22}"/>
          </ac:spMkLst>
        </pc:spChg>
        <pc:spChg chg="mod">
          <ac:chgData name="Aiguo Yan" userId="1ba81e7e-f1a5-44ef-b014-8d1b4dd66166" providerId="ADAL" clId="{587BD7A6-1456-4034-98CC-87922728883D}" dt="2022-11-02T19:11:43.959" v="5" actId="6549"/>
          <ac:spMkLst>
            <pc:docMk/>
            <pc:sldMk cId="0" sldId="269"/>
            <ac:spMk id="7173" creationId="{00000000-0000-0000-0000-000000000000}"/>
          </ac:spMkLst>
        </pc:spChg>
      </pc:sldChg>
      <pc:sldChg chg="modSp mod">
        <pc:chgData name="Aiguo Yan" userId="1ba81e7e-f1a5-44ef-b014-8d1b4dd66166" providerId="ADAL" clId="{587BD7A6-1456-4034-98CC-87922728883D}" dt="2022-11-02T19:17:34.339" v="84"/>
        <pc:sldMkLst>
          <pc:docMk/>
          <pc:sldMk cId="2860034146" sldId="925"/>
        </pc:sldMkLst>
        <pc:spChg chg="mod">
          <ac:chgData name="Aiguo Yan" userId="1ba81e7e-f1a5-44ef-b014-8d1b4dd66166" providerId="ADAL" clId="{587BD7A6-1456-4034-98CC-87922728883D}" dt="2022-11-02T19:15:02.220" v="50"/>
          <ac:spMkLst>
            <pc:docMk/>
            <pc:sldMk cId="2860034146" sldId="925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34.339" v="84"/>
          <ac:spMkLst>
            <pc:docMk/>
            <pc:sldMk cId="2860034146" sldId="925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00.022" v="74"/>
        <pc:sldMkLst>
          <pc:docMk/>
          <pc:sldMk cId="4251021497" sldId="928"/>
        </pc:sldMkLst>
        <pc:spChg chg="mod">
          <ac:chgData name="Aiguo Yan" userId="1ba81e7e-f1a5-44ef-b014-8d1b4dd66166" providerId="ADAL" clId="{587BD7A6-1456-4034-98CC-87922728883D}" dt="2022-11-02T19:14:32.860" v="40"/>
          <ac:spMkLst>
            <pc:docMk/>
            <pc:sldMk cId="4251021497" sldId="928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00.022" v="74"/>
          <ac:spMkLst>
            <pc:docMk/>
            <pc:sldMk cId="4251021497" sldId="928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40.909" v="86"/>
        <pc:sldMkLst>
          <pc:docMk/>
          <pc:sldMk cId="698360649" sldId="930"/>
        </pc:sldMkLst>
        <pc:spChg chg="mod">
          <ac:chgData name="Aiguo Yan" userId="1ba81e7e-f1a5-44ef-b014-8d1b4dd66166" providerId="ADAL" clId="{587BD7A6-1456-4034-98CC-87922728883D}" dt="2022-11-02T19:15:07.021" v="52"/>
          <ac:spMkLst>
            <pc:docMk/>
            <pc:sldMk cId="698360649" sldId="930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40.909" v="86"/>
          <ac:spMkLst>
            <pc:docMk/>
            <pc:sldMk cId="698360649" sldId="930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6:41.052" v="70" actId="20577"/>
        <pc:sldMkLst>
          <pc:docMk/>
          <pc:sldMk cId="1892734201" sldId="931"/>
        </pc:sldMkLst>
        <pc:spChg chg="mod">
          <ac:chgData name="Aiguo Yan" userId="1ba81e7e-f1a5-44ef-b014-8d1b4dd66166" providerId="ADAL" clId="{587BD7A6-1456-4034-98CC-87922728883D}" dt="2022-11-02T19:14:21.491" v="36"/>
          <ac:spMkLst>
            <pc:docMk/>
            <pc:sldMk cId="1892734201" sldId="931"/>
            <ac:spMk id="6" creationId="{7A5CA308-53B2-4C6E-927E-659DCC4F6274}"/>
          </ac:spMkLst>
        </pc:spChg>
        <pc:spChg chg="mod">
          <ac:chgData name="Aiguo Yan" userId="1ba81e7e-f1a5-44ef-b014-8d1b4dd66166" providerId="ADAL" clId="{587BD7A6-1456-4034-98CC-87922728883D}" dt="2022-11-02T19:16:41.052" v="70" actId="20577"/>
          <ac:spMkLst>
            <pc:docMk/>
            <pc:sldMk cId="1892734201" sldId="931"/>
            <ac:spMk id="9" creationId="{C35B49E3-B3DA-4ECC-8A76-C8A384E70F5C}"/>
          </ac:spMkLst>
        </pc:spChg>
      </pc:sldChg>
      <pc:sldChg chg="modSp mod">
        <pc:chgData name="Aiguo Yan" userId="1ba81e7e-f1a5-44ef-b014-8d1b4dd66166" providerId="ADAL" clId="{587BD7A6-1456-4034-98CC-87922728883D}" dt="2022-11-02T19:16:53.752" v="72"/>
        <pc:sldMkLst>
          <pc:docMk/>
          <pc:sldMk cId="3393192168" sldId="932"/>
        </pc:sldMkLst>
        <pc:spChg chg="mod">
          <ac:chgData name="Aiguo Yan" userId="1ba81e7e-f1a5-44ef-b014-8d1b4dd66166" providerId="ADAL" clId="{587BD7A6-1456-4034-98CC-87922728883D}" dt="2022-11-02T19:14:27.026" v="38"/>
          <ac:spMkLst>
            <pc:docMk/>
            <pc:sldMk cId="3393192168" sldId="932"/>
            <ac:spMk id="6" creationId="{9AABD6FF-232D-4B87-8694-E829445ACAE9}"/>
          </ac:spMkLst>
        </pc:spChg>
        <pc:spChg chg="mod">
          <ac:chgData name="Aiguo Yan" userId="1ba81e7e-f1a5-44ef-b014-8d1b4dd66166" providerId="ADAL" clId="{587BD7A6-1456-4034-98CC-87922728883D}" dt="2022-11-02T19:16:53.752" v="72"/>
          <ac:spMkLst>
            <pc:docMk/>
            <pc:sldMk cId="3393192168" sldId="932"/>
            <ac:spMk id="9" creationId="{BD5B0351-EEBD-4F2B-BBFE-A8CDB3C9FAC2}"/>
          </ac:spMkLst>
        </pc:spChg>
      </pc:sldChg>
      <pc:sldChg chg="modSp mod">
        <pc:chgData name="Aiguo Yan" userId="1ba81e7e-f1a5-44ef-b014-8d1b4dd66166" providerId="ADAL" clId="{587BD7A6-1456-4034-98CC-87922728883D}" dt="2022-11-02T19:17:19.714" v="80"/>
        <pc:sldMkLst>
          <pc:docMk/>
          <pc:sldMk cId="644188146" sldId="935"/>
        </pc:sldMkLst>
        <pc:spChg chg="mod">
          <ac:chgData name="Aiguo Yan" userId="1ba81e7e-f1a5-44ef-b014-8d1b4dd66166" providerId="ADAL" clId="{587BD7A6-1456-4034-98CC-87922728883D}" dt="2022-11-02T19:14:49.942" v="46"/>
          <ac:spMkLst>
            <pc:docMk/>
            <pc:sldMk cId="644188146" sldId="935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19.714" v="80"/>
          <ac:spMkLst>
            <pc:docMk/>
            <pc:sldMk cId="644188146" sldId="935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8:40.921" v="105" actId="12"/>
        <pc:sldMkLst>
          <pc:docMk/>
          <pc:sldMk cId="66291716" sldId="937"/>
        </pc:sldMkLst>
        <pc:spChg chg="mod">
          <ac:chgData name="Aiguo Yan" userId="1ba81e7e-f1a5-44ef-b014-8d1b4dd66166" providerId="ADAL" clId="{587BD7A6-1456-4034-98CC-87922728883D}" dt="2022-11-02T19:18:40.921" v="105" actId="12"/>
          <ac:spMkLst>
            <pc:docMk/>
            <pc:sldMk cId="66291716" sldId="937"/>
            <ac:spMk id="5" creationId="{762033DE-BC3D-F741-1DF9-08F5AEBD8D39}"/>
          </ac:spMkLst>
        </pc:spChg>
        <pc:spChg chg="mod">
          <ac:chgData name="Aiguo Yan" userId="1ba81e7e-f1a5-44ef-b014-8d1b4dd66166" providerId="ADAL" clId="{587BD7A6-1456-4034-98CC-87922728883D}" dt="2022-11-02T19:14:44.031" v="44"/>
          <ac:spMkLst>
            <pc:docMk/>
            <pc:sldMk cId="66291716" sldId="937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12.919" v="78"/>
          <ac:spMkLst>
            <pc:docMk/>
            <pc:sldMk cId="66291716" sldId="937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28.666" v="82"/>
        <pc:sldMkLst>
          <pc:docMk/>
          <pc:sldMk cId="3147858224" sldId="940"/>
        </pc:sldMkLst>
        <pc:spChg chg="mod">
          <ac:chgData name="Aiguo Yan" userId="1ba81e7e-f1a5-44ef-b014-8d1b4dd66166" providerId="ADAL" clId="{587BD7A6-1456-4034-98CC-87922728883D}" dt="2022-11-02T19:14:54.956" v="48"/>
          <ac:spMkLst>
            <pc:docMk/>
            <pc:sldMk cId="3147858224" sldId="940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28.666" v="82"/>
          <ac:spMkLst>
            <pc:docMk/>
            <pc:sldMk cId="3147858224" sldId="940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8:01.309" v="92"/>
        <pc:sldMkLst>
          <pc:docMk/>
          <pc:sldMk cId="3533943960" sldId="941"/>
        </pc:sldMkLst>
        <pc:spChg chg="mod">
          <ac:chgData name="Aiguo Yan" userId="1ba81e7e-f1a5-44ef-b014-8d1b4dd66166" providerId="ADAL" clId="{587BD7A6-1456-4034-98CC-87922728883D}" dt="2022-11-02T19:15:23.412" v="58"/>
          <ac:spMkLst>
            <pc:docMk/>
            <pc:sldMk cId="3533943960" sldId="941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8:01.309" v="92"/>
          <ac:spMkLst>
            <pc:docMk/>
            <pc:sldMk cId="3533943960" sldId="941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07.091" v="76"/>
        <pc:sldMkLst>
          <pc:docMk/>
          <pc:sldMk cId="990857920" sldId="943"/>
        </pc:sldMkLst>
        <pc:spChg chg="mod">
          <ac:chgData name="Aiguo Yan" userId="1ba81e7e-f1a5-44ef-b014-8d1b4dd66166" providerId="ADAL" clId="{587BD7A6-1456-4034-98CC-87922728883D}" dt="2022-11-02T19:14:38.888" v="42"/>
          <ac:spMkLst>
            <pc:docMk/>
            <pc:sldMk cId="990857920" sldId="943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3:33.138" v="34" actId="20577"/>
          <ac:spMkLst>
            <pc:docMk/>
            <pc:sldMk cId="990857920" sldId="943"/>
            <ac:spMk id="7" creationId="{00000000-0000-0000-0000-000000000000}"/>
          </ac:spMkLst>
        </pc:spChg>
        <pc:spChg chg="mod">
          <ac:chgData name="Aiguo Yan" userId="1ba81e7e-f1a5-44ef-b014-8d1b4dd66166" providerId="ADAL" clId="{587BD7A6-1456-4034-98CC-87922728883D}" dt="2022-11-02T19:17:07.091" v="76"/>
          <ac:spMkLst>
            <pc:docMk/>
            <pc:sldMk cId="990857920" sldId="943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8:07.134" v="94"/>
        <pc:sldMkLst>
          <pc:docMk/>
          <pc:sldMk cId="454192261" sldId="944"/>
        </pc:sldMkLst>
        <pc:spChg chg="mod">
          <ac:chgData name="Aiguo Yan" userId="1ba81e7e-f1a5-44ef-b014-8d1b4dd66166" providerId="ADAL" clId="{587BD7A6-1456-4034-98CC-87922728883D}" dt="2022-11-02T19:15:29.830" v="60"/>
          <ac:spMkLst>
            <pc:docMk/>
            <pc:sldMk cId="454192261" sldId="944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8:07.134" v="94"/>
          <ac:spMkLst>
            <pc:docMk/>
            <pc:sldMk cId="454192261" sldId="944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47.590" v="88"/>
        <pc:sldMkLst>
          <pc:docMk/>
          <pc:sldMk cId="1034024751" sldId="945"/>
        </pc:sldMkLst>
        <pc:spChg chg="mod">
          <ac:chgData name="Aiguo Yan" userId="1ba81e7e-f1a5-44ef-b014-8d1b4dd66166" providerId="ADAL" clId="{587BD7A6-1456-4034-98CC-87922728883D}" dt="2022-11-02T19:15:12.399" v="54"/>
          <ac:spMkLst>
            <pc:docMk/>
            <pc:sldMk cId="1034024751" sldId="945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47.590" v="88"/>
          <ac:spMkLst>
            <pc:docMk/>
            <pc:sldMk cId="1034024751" sldId="945"/>
            <ac:spMk id="9" creationId="{1A7F933B-01AB-417E-B215-614D68F9A949}"/>
          </ac:spMkLst>
        </pc:spChg>
      </pc:sldChg>
      <pc:sldChg chg="modSp mod">
        <pc:chgData name="Aiguo Yan" userId="1ba81e7e-f1a5-44ef-b014-8d1b4dd66166" providerId="ADAL" clId="{587BD7A6-1456-4034-98CC-87922728883D}" dt="2022-11-02T19:17:54.343" v="90"/>
        <pc:sldMkLst>
          <pc:docMk/>
          <pc:sldMk cId="3637325350" sldId="946"/>
        </pc:sldMkLst>
        <pc:spChg chg="mod">
          <ac:chgData name="Aiguo Yan" userId="1ba81e7e-f1a5-44ef-b014-8d1b4dd66166" providerId="ADAL" clId="{587BD7A6-1456-4034-98CC-87922728883D}" dt="2022-11-02T19:15:18.152" v="56"/>
          <ac:spMkLst>
            <pc:docMk/>
            <pc:sldMk cId="3637325350" sldId="946"/>
            <ac:spMk id="6" creationId="{0871552B-FD15-47F5-98A5-87775F649006}"/>
          </ac:spMkLst>
        </pc:spChg>
        <pc:spChg chg="mod">
          <ac:chgData name="Aiguo Yan" userId="1ba81e7e-f1a5-44ef-b014-8d1b4dd66166" providerId="ADAL" clId="{587BD7A6-1456-4034-98CC-87922728883D}" dt="2022-11-02T19:17:54.343" v="90"/>
          <ac:spMkLst>
            <pc:docMk/>
            <pc:sldMk cId="3637325350" sldId="946"/>
            <ac:spMk id="9" creationId="{1A7F933B-01AB-417E-B215-614D68F9A949}"/>
          </ac:spMkLst>
        </pc:spChg>
      </pc:sldChg>
    </pc:docChg>
  </pc:docChgLst>
  <pc:docChgLst>
    <pc:chgData name="AIGUO YAN" userId="1ba81e7e-f1a5-44ef-b014-8d1b4dd66166" providerId="ADAL" clId="{587BD7A6-1456-4034-98CC-87922728883D}"/>
    <pc:docChg chg="modSld">
      <pc:chgData name="AIGUO YAN" userId="1ba81e7e-f1a5-44ef-b014-8d1b4dd66166" providerId="ADAL" clId="{587BD7A6-1456-4034-98CC-87922728883D}" dt="2022-11-01T22:29:35.525" v="1"/>
      <pc:docMkLst>
        <pc:docMk/>
      </pc:docMkLst>
      <pc:sldChg chg="modSp">
        <pc:chgData name="AIGUO YAN" userId="1ba81e7e-f1a5-44ef-b014-8d1b4dd66166" providerId="ADAL" clId="{587BD7A6-1456-4034-98CC-87922728883D}" dt="2022-11-01T22:29:35.525" v="1"/>
        <pc:sldMkLst>
          <pc:docMk/>
          <pc:sldMk cId="454192261" sldId="944"/>
        </pc:sldMkLst>
        <pc:graphicFrameChg chg="mod">
          <ac:chgData name="AIGUO YAN" userId="1ba81e7e-f1a5-44ef-b014-8d1b4dd66166" providerId="ADAL" clId="{587BD7A6-1456-4034-98CC-87922728883D}" dt="2022-11-01T22:29:35.525" v="1"/>
          <ac:graphicFrameMkLst>
            <pc:docMk/>
            <pc:sldMk cId="454192261" sldId="944"/>
            <ac:graphicFrameMk id="17" creationId="{45DFC425-A062-D5AB-D56E-34308D99A4AC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/>
              <a:t>olf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955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9485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962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032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8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372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263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797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52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TXBF based on the Optimal SVD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for Next Gen WiFi)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11-0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40063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04800" y="1066800"/>
            <a:ext cx="8610600" cy="536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1]: 11-22-1413-01-0wng-thoughts-on-high-reliability-communications , [Aiguo Yan and et al of Zeku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2]: 11-22-0708-03-0wng-beyond-be-next-step, [Rolf De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Vegt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and et al of Qualcomm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[WNG03]: 11-22-0418-00-0wng-considerations-of-next-generation-beyond-11be (</a:t>
            </a:r>
            <a:r>
              <a:rPr lang="en-US" altLang="zh-TW" dirty="0" err="1">
                <a:solidFill>
                  <a:srgbClr val="333333"/>
                </a:solidFill>
                <a:latin typeface="Arial" panose="020B0604020202020204" pitchFamily="34" charset="0"/>
              </a:rPr>
              <a:t>Jianhan</a:t>
            </a: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 Liu and et al of MediaTek)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UHR01]:  11-22-1567-00-0uhr-c-ofdma-throughput-analysis-in-various-mesh-backhaul-scenarios.pptx (Sigurd Schelstraete and et al.)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UHR02]: 11-22-1566-00-0uhr-views-on-uhr.pptx (Sigurd Schelstraete and et al.)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1]: 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2]: 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3]: 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4] 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5]: Yi Jiang, J. Li and W. W. Hager, "Joint transceiver design for MIMO communications using geometric mean decomposition," in IEEE Transactions on Signal Processing, vol. 53, no. 10, pp. 3791-3803, Oct. 2005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TSP.2005.855398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3352800"/>
            <a:ext cx="7770813" cy="990599"/>
          </a:xfrm>
        </p:spPr>
        <p:txBody>
          <a:bodyPr/>
          <a:lstStyle/>
          <a:p>
            <a:r>
              <a:rPr lang="en-US" sz="2800" dirty="0"/>
              <a:t>Backup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4024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615952"/>
          </a:xfrm>
        </p:spPr>
        <p:txBody>
          <a:bodyPr/>
          <a:lstStyle/>
          <a:p>
            <a:r>
              <a:rPr lang="en-US" sz="2800" dirty="0"/>
              <a:t>Importance of GMD based </a:t>
            </a:r>
            <a:r>
              <a:rPr lang="en-US" sz="2800" dirty="0" err="1"/>
              <a:t>TXBFing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800" y="1222377"/>
            <a:ext cx="8001000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dea of “Unequal MCS” (originally proposed in 802.11n) is gaining additional attention for the next gen standard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alternative to “Unequal MCS” technique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ssence of the Optimal SV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tended to the Optimal GM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7325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GMD</a:t>
            </a:r>
            <a:r>
              <a:rPr lang="en-US" sz="2800" dirty="0"/>
              <a:t> Based </a:t>
            </a:r>
            <a:r>
              <a:rPr lang="en-US" sz="2800" dirty="0" err="1"/>
              <a:t>TXBFing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8" y="3762375"/>
          <a:ext cx="3017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939600" progId="Equation.DSMT4">
                  <p:embed/>
                </p:oleObj>
              </mc:Choice>
              <mc:Fallback>
                <p:oleObj name="Equation" r:id="rId6" imgW="165096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762375"/>
                        <a:ext cx="3017837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858881"/>
            <a:ext cx="7613877" cy="1109662"/>
            <a:chOff x="-15606" y="939565"/>
            <a:chExt cx="10151834" cy="147955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4728" y="939565"/>
            <a:ext cx="3111500" cy="138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720" imgH="660240" progId="Equation.DSMT4">
                    <p:embed/>
                  </p:oleObj>
                </mc:Choice>
                <mc:Fallback>
                  <p:oleObj name="Equation" r:id="rId8" imgW="1485720" imgH="6602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4728" y="939565"/>
                          <a:ext cx="3111500" cy="1384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GM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GM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GM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3943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GMD</a:t>
            </a:r>
            <a:r>
              <a:rPr lang="en-US" sz="2800" dirty="0"/>
              <a:t> Based TXBF Feedback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51703"/>
              </p:ext>
            </p:extLst>
          </p:nvPr>
        </p:nvGraphicFramePr>
        <p:xfrm>
          <a:off x="5786438" y="3762375"/>
          <a:ext cx="3017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939600" progId="Equation.DSMT4">
                  <p:embed/>
                </p:oleObj>
              </mc:Choice>
              <mc:Fallback>
                <p:oleObj name="Equation" r:id="rId6" imgW="165096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762375"/>
                        <a:ext cx="3017837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858881"/>
            <a:ext cx="7613877" cy="1109662"/>
            <a:chOff x="-15606" y="939565"/>
            <a:chExt cx="10151834" cy="147955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4728" y="939565"/>
            <a:ext cx="3111500" cy="138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720" imgH="660240" progId="Equation.DSMT4">
                    <p:embed/>
                  </p:oleObj>
                </mc:Choice>
                <mc:Fallback>
                  <p:oleObj name="Equation" r:id="rId8" imgW="1485720" imgH="6602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4728" y="939565"/>
                          <a:ext cx="3111500" cy="1384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GM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GM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GM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4192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pPr algn="l"/>
            <a:r>
              <a:rPr lang="en-GB" sz="2800" dirty="0"/>
              <a:t>Outline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799" y="1325057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Optimal SVD i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changes for the new standard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 of  the Optimal SVD Based TXBF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up Slid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029200" y="285349"/>
            <a:ext cx="35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2734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536576"/>
          </a:xfrm>
        </p:spPr>
        <p:txBody>
          <a:bodyPr/>
          <a:lstStyle/>
          <a:p>
            <a:r>
              <a:rPr lang="en-US" sz="2800" dirty="0"/>
              <a:t>Backgroun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143001"/>
            <a:ext cx="8305800" cy="5225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2000" dirty="0"/>
              <a:t>Objectives of UHR/SG [WNG02,WNG03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mprove </a:t>
            </a:r>
            <a:r>
              <a:rPr lang="en-US" sz="2000" b="1" dirty="0"/>
              <a:t>reliability </a:t>
            </a:r>
            <a:r>
              <a:rPr lang="en-US" sz="2000" dirty="0"/>
              <a:t>of WLAN connectivity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reduce </a:t>
            </a:r>
            <a:r>
              <a:rPr lang="en-US" sz="2000" b="1" dirty="0"/>
              <a:t>latencies</a:t>
            </a:r>
            <a:r>
              <a:rPr lang="en-US" sz="2000" dirty="0"/>
              <a:t>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ncrease manageability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ncrease </a:t>
            </a:r>
            <a:r>
              <a:rPr lang="en-US" sz="2000" b="1" dirty="0"/>
              <a:t>throughput</a:t>
            </a:r>
            <a:r>
              <a:rPr lang="en-US" sz="2000" dirty="0"/>
              <a:t> including at different SNR levels and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reduce device level </a:t>
            </a:r>
            <a:r>
              <a:rPr lang="en-US" sz="2000" b="1" dirty="0"/>
              <a:t>power consumption</a:t>
            </a:r>
            <a:r>
              <a:rPr lang="en-US" sz="2000" dirty="0"/>
              <a:t>.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Some Key takeaways from Sept/2022 Meetings [UHR01,UHR02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Features which address </a:t>
            </a:r>
            <a:r>
              <a:rPr lang="en-US" sz="2000" b="1" dirty="0"/>
              <a:t>multiple objectives </a:t>
            </a:r>
            <a:r>
              <a:rPr lang="en-US" sz="2000" dirty="0"/>
              <a:t>would be considered with higher priority. 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Background  and Advantage of the Optimal SVD based TXBF [WNG01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had a high-level presentation in WGN in Sept/2022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received many suggestions/comments/ques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Many were eager to see simulations resul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ow, simulation are showing 2.1 - 2.9 dB  gains on average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is kind of gain can be translated into </a:t>
            </a:r>
            <a:r>
              <a:rPr lang="en-US" sz="2000" b="1" dirty="0"/>
              <a:t>multiple benefits</a:t>
            </a:r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192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SVD</a:t>
            </a:r>
            <a:r>
              <a:rPr lang="en-US" sz="2800" dirty="0"/>
              <a:t> Based </a:t>
            </a:r>
            <a:r>
              <a:rPr lang="en-US" sz="2800" dirty="0" err="1"/>
              <a:t>TXBFing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37467"/>
              </p:ext>
            </p:extLst>
          </p:nvPr>
        </p:nvGraphicFramePr>
        <p:xfrm>
          <a:off x="5786438" y="3762375"/>
          <a:ext cx="3017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939600" progId="Equation.DSMT4">
                  <p:embed/>
                </p:oleObj>
              </mc:Choice>
              <mc:Fallback>
                <p:oleObj name="Equation" r:id="rId6" imgW="165096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762375"/>
                        <a:ext cx="3017837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255362" y="1803737"/>
            <a:ext cx="8773148" cy="1015663"/>
            <a:chOff x="-15606" y="1064897"/>
            <a:chExt cx="11697530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875885"/>
                </p:ext>
              </p:extLst>
            </p:nvPr>
          </p:nvGraphicFramePr>
          <p:xfrm>
            <a:off x="5482736" y="1100931"/>
            <a:ext cx="6199188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8840" imgH="507960" progId="Equation.DSMT4">
                    <p:embed/>
                  </p:oleObj>
                </mc:Choice>
                <mc:Fallback>
                  <p:oleObj name="Equation" r:id="rId8" imgW="2958840" imgH="5079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82736" y="1100931"/>
                          <a:ext cx="6199188" cy="106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1021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01156" y="685800"/>
            <a:ext cx="8303517" cy="9905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>
                <a:highlight>
                  <a:srgbClr val="FFFF00"/>
                </a:highlight>
              </a:rPr>
              <a:t>Feedbacks</a:t>
            </a:r>
            <a:br>
              <a:rPr lang="en-US" sz="2800" dirty="0">
                <a:highlight>
                  <a:srgbClr val="FFFF00"/>
                </a:highlight>
              </a:rPr>
            </a:br>
            <a:r>
              <a:rPr lang="en-US" sz="2800" dirty="0"/>
              <a:t>(see another presentation for details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304800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3948113"/>
          <a:ext cx="34940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36560" progId="Equation.DSMT4">
                  <p:embed/>
                </p:oleObj>
              </mc:Choice>
              <mc:Fallback>
                <p:oleObj name="Equation" r:id="rId6" imgW="201924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513" y="3948113"/>
                        <a:ext cx="34940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952880"/>
            <a:ext cx="8072551" cy="1015663"/>
            <a:chOff x="-15606" y="1064897"/>
            <a:chExt cx="10763398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4060" y="1456141"/>
            <a:ext cx="4893732" cy="55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080" imgH="228600" progId="Equation.DSMT4">
                    <p:embed/>
                  </p:oleObj>
                </mc:Choice>
                <mc:Fallback>
                  <p:oleObj name="Equation" r:id="rId8" imgW="198108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54060" y="1456141"/>
                          <a:ext cx="4893732" cy="55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 is 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0857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Current Situation in Standards</a:t>
            </a:r>
            <a:br>
              <a:rPr lang="en-US" dirty="0"/>
            </a:br>
            <a:r>
              <a:rPr lang="en-US" dirty="0"/>
              <a:t>and Potential Change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533400" y="1600200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2400" dirty="0"/>
              <a:t>The  Normalized V matrices (i.e., the last row is non-negatively real) are feedbacked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The best V matrices for either </a:t>
            </a:r>
            <a:r>
              <a:rPr lang="en-US" sz="2400" b="1" i="1" dirty="0" err="1"/>
              <a:t>BFed</a:t>
            </a:r>
            <a:r>
              <a:rPr lang="en-US" sz="2400" b="1" i="1" dirty="0"/>
              <a:t> channel </a:t>
            </a:r>
            <a:r>
              <a:rPr lang="en-US" sz="2400" dirty="0"/>
              <a:t>or </a:t>
            </a:r>
            <a:r>
              <a:rPr lang="en-US" sz="2400" b="1" i="1" dirty="0"/>
              <a:t>V re-construction </a:t>
            </a:r>
            <a:r>
              <a:rPr lang="en-US" sz="2400" dirty="0"/>
              <a:t>are often not the normalized V matrices</a:t>
            </a:r>
          </a:p>
          <a:p>
            <a:endParaRPr lang="en-US" sz="2400" dirty="0"/>
          </a:p>
          <a:p>
            <a:r>
              <a:rPr lang="en-US" sz="2400" dirty="0"/>
              <a:t>Potential Changes to Conside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nable feedback of the Optimal V matric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imit freedom of </a:t>
            </a:r>
            <a:r>
              <a:rPr lang="en-US" sz="2400" dirty="0" err="1"/>
              <a:t>TXBFers</a:t>
            </a:r>
            <a:r>
              <a:rPr lang="en-US" sz="2400" dirty="0"/>
              <a:t> on re-construction of pro-coding matric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mprove Sounding Accurac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66291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8381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 err="1"/>
              <a:t>BFing</a:t>
            </a:r>
            <a:br>
              <a:rPr lang="en-US" sz="2800" dirty="0"/>
            </a:br>
            <a:r>
              <a:rPr lang="en-US" sz="2800" dirty="0"/>
              <a:t>(11AX PER with the Channel-B)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81000" y="5943600"/>
            <a:ext cx="8535895" cy="53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600"/>
              </a:spcAft>
            </a:pPr>
            <a:r>
              <a:rPr lang="en-US" sz="2800" dirty="0"/>
              <a:t>Proof of Concept here. Further optimization is possible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1AAE1E-122E-3105-7B68-0EBA11756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088" y="1524000"/>
            <a:ext cx="6019800" cy="450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188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1673" y="606425"/>
            <a:ext cx="7770813" cy="917575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 err="1"/>
              <a:t>BFing</a:t>
            </a:r>
            <a:br>
              <a:rPr lang="en-US" sz="2800" dirty="0"/>
            </a:br>
            <a:r>
              <a:rPr lang="en-US" sz="2800" dirty="0"/>
              <a:t>(11ax PER with the Channel-D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A531C7-0B76-D3D0-7DC3-A2C69543C8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660" y="1485051"/>
            <a:ext cx="6430140" cy="499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858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615952"/>
          </a:xfrm>
        </p:spPr>
        <p:txBody>
          <a:bodyPr/>
          <a:lstStyle/>
          <a:p>
            <a:r>
              <a:rPr lang="en-US" sz="2800" dirty="0"/>
              <a:t>Summary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800" y="1222377"/>
            <a:ext cx="8001000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Introduced essences of the </a:t>
            </a:r>
            <a:r>
              <a:rPr lang="en-US" sz="3200" b="1" dirty="0"/>
              <a:t>Optimal SVD </a:t>
            </a:r>
            <a:r>
              <a:rPr lang="en-US" sz="3200" dirty="0"/>
              <a:t>and its application to </a:t>
            </a:r>
            <a:r>
              <a:rPr lang="en-US" sz="3200" dirty="0" err="1"/>
              <a:t>TXBFing</a:t>
            </a:r>
            <a:endParaRPr lang="en-US" sz="3200" dirty="0"/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Shared performance simulation results of the </a:t>
            </a:r>
            <a:r>
              <a:rPr lang="en-US" sz="3200" b="1" dirty="0"/>
              <a:t>Optimal SVD based TXBF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There always exist </a:t>
            </a:r>
            <a:r>
              <a:rPr lang="en-US" sz="3200" b="1" dirty="0"/>
              <a:t>Multiple Options </a:t>
            </a:r>
            <a:r>
              <a:rPr lang="en-US" sz="3200" dirty="0"/>
              <a:t>on detailed implementations and/or standardizations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Is further analyzing if and what kind of helps from standardization is required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6" ma:contentTypeDescription="Create a new document." ma:contentTypeScope="" ma:versionID="156b4778e0facc3a0213ed4e16e8c90e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9536aecc61876bdff4703fc6f04dc671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  <xsd:element ref="ns3:lcf76f155ced4ddcb4097134ff3c332f" minOccurs="0"/>
                <xsd:element ref="ns4:TaxCatchAll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57c35e0-093f-4720-968f-de46e1ebfe3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c587f9b-2cf1-4387-9a91-8ebd412d1bc2}" ma:internalName="TaxCatchAll" ma:showField="CatchAllData" ma:web="7f6f3641-1368-4f06-a1f2-7da0343b977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f6f3641-1368-4f06-a1f2-7da0343b977d" xsi:nil="true"/>
    <lcf76f155ced4ddcb4097134ff3c332f xmlns="d4de7347-d9c2-4291-88d4-beb782804021">
      <Terms xmlns="http://schemas.microsoft.com/office/infopath/2007/PartnerControls"/>
    </lcf76f155ced4ddcb4097134ff3c332f>
  </documentManagement>
</p:properties>
</file>

<file path=customXml/itemProps1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F14F8F8-C9BF-4644-B6F2-DC30184214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B815D3D7-57E7-49B7-8C64-57961B87AFC6}">
  <ds:schemaRefs>
    <ds:schemaRef ds:uri="http://www.w3.org/XML/1998/namespace"/>
    <ds:schemaRef ds:uri="http://purl.org/dc/dcmitype/"/>
    <ds:schemaRef ds:uri="d4de7347-d9c2-4291-88d4-beb782804021"/>
    <ds:schemaRef ds:uri="http://schemas.microsoft.com/office/2006/documentManagement/types"/>
    <ds:schemaRef ds:uri="http://purl.org/dc/terms/"/>
    <ds:schemaRef ds:uri="http://schemas.microsoft.com/office/2006/metadata/properties"/>
    <ds:schemaRef ds:uri="7f6f3641-1368-4f06-a1f2-7da0343b977d"/>
    <ds:schemaRef ds:uri="http://schemas.microsoft.com/office/infopath/2007/PartnerControls"/>
    <ds:schemaRef ds:uri="http://schemas.openxmlformats.org/package/2006/metadata/core-properties"/>
    <ds:schemaRef ds:uri="b15130cf-db0b-4fff-995e-bd4b335bfed2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4145</TotalTime>
  <Words>1327</Words>
  <Application>Microsoft Office PowerPoint</Application>
  <PresentationFormat>On-screen Show (4:3)</PresentationFormat>
  <Paragraphs>22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Calibri</vt:lpstr>
      <vt:lpstr>Cambria Math</vt:lpstr>
      <vt:lpstr>Times New Roman</vt:lpstr>
      <vt:lpstr>ACcord Submission Template</vt:lpstr>
      <vt:lpstr>Equation</vt:lpstr>
      <vt:lpstr>TXBF based on the Optimal SVD (for Next Gen WiFi)</vt:lpstr>
      <vt:lpstr>Outline</vt:lpstr>
      <vt:lpstr>Background</vt:lpstr>
      <vt:lpstr>Optimal SVD Based TXBFing (hide standards-related details temporarily)</vt:lpstr>
      <vt:lpstr>Optimal SVD Based Feedbacks (see another presentation for details)</vt:lpstr>
      <vt:lpstr>Current Situation in Standards and Potential Changes</vt:lpstr>
      <vt:lpstr>Optimal SVD based BFing (11AX PER with the Channel-B)</vt:lpstr>
      <vt:lpstr>Optimal SVD based BFing (11ax PER with the Channel-D)</vt:lpstr>
      <vt:lpstr>Summary</vt:lpstr>
      <vt:lpstr>Selected References</vt:lpstr>
      <vt:lpstr>Backup</vt:lpstr>
      <vt:lpstr>Importance of GMD based TXBFing</vt:lpstr>
      <vt:lpstr>Optimal GMD Based TXBFing (hide standards-related details temporarily)</vt:lpstr>
      <vt:lpstr>Optimal GMD Based TXBF Feedback (hide standards-related details temporarily)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69</cp:revision>
  <cp:lastPrinted>2022-06-20T23:36:12Z</cp:lastPrinted>
  <dcterms:created xsi:type="dcterms:W3CDTF">2009-12-02T19:05:24Z</dcterms:created>
  <dcterms:modified xsi:type="dcterms:W3CDTF">2022-11-02T19:1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  <property fmtid="{D5CDD505-2E9C-101B-9397-08002B2CF9AE}" pid="17" name="MediaServiceImageTags">
    <vt:lpwstr/>
  </property>
</Properties>
</file>